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custom-properties" Target="docProps/custom.xml" Id="rId5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6b6727f7085e4d9f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4" r:id="rId2"/>
    <p:sldId id="290" r:id="rId3"/>
    <p:sldId id="289" r:id="rId4"/>
    <p:sldId id="261" r:id="rId5"/>
    <p:sldId id="273" r:id="rId6"/>
    <p:sldId id="287" r:id="rId7"/>
    <p:sldId id="291" r:id="rId8"/>
    <p:sldId id="292" r:id="rId9"/>
    <p:sldId id="306" r:id="rId10"/>
    <p:sldId id="293" r:id="rId11"/>
    <p:sldId id="296" r:id="rId12"/>
    <p:sldId id="294" r:id="rId13"/>
    <p:sldId id="295" r:id="rId14"/>
    <p:sldId id="288" r:id="rId15"/>
    <p:sldId id="297" r:id="rId16"/>
    <p:sldId id="298" r:id="rId17"/>
    <p:sldId id="299" r:id="rId18"/>
    <p:sldId id="281" r:id="rId19"/>
    <p:sldId id="300" r:id="rId20"/>
    <p:sldId id="301" r:id="rId21"/>
    <p:sldId id="302" r:id="rId22"/>
    <p:sldId id="272" r:id="rId23"/>
    <p:sldId id="305" r:id="rId24"/>
    <p:sldId id="262" r:id="rId25"/>
    <p:sldId id="308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8" clrIdx="0">
    <p:extLst>
      <p:ext uri="{19B8F6BF-5375-455C-9EA6-DF929625EA0E}">
        <p15:presenceInfo xmlns:p15="http://schemas.microsoft.com/office/powerpoint/2012/main" userId="e06d5433bda6af4b" providerId="Windows Live"/>
      </p:ext>
    </p:extLst>
  </p:cmAuthor>
  <p:cmAuthor id="2" name="Bui Thi Tuyet GV" initials="BTTG" lastIdx="24" clrIdx="1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0316"/>
    <a:srgbClr val="C7020C"/>
    <a:srgbClr val="644825"/>
    <a:srgbClr val="805C2F"/>
    <a:srgbClr val="FFF9D2"/>
    <a:srgbClr val="FAEED8"/>
    <a:srgbClr val="FF9409"/>
    <a:srgbClr val="E90000"/>
    <a:srgbClr val="9E211B"/>
    <a:srgbClr val="E3D2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2" autoAdjust="0"/>
    <p:restoredTop sz="94182" autoAdjust="0"/>
  </p:normalViewPr>
  <p:slideViewPr>
    <p:cSldViewPr snapToGrid="0">
      <p:cViewPr varScale="1">
        <p:scale>
          <a:sx n="69" d="100"/>
          <a:sy n="69" d="100"/>
        </p:scale>
        <p:origin x="85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18T08:41:48.649" idx="3">
    <p:pos x="976" y="3396"/>
    <p:text>Trong Word cô để hoạt động cặp đô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pPr algn="just"/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pPr algn="l"/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pPr algn="l"/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673C4948-F0B4-41FD-9543-6F0CA317E3FB}">
      <dgm:prSet phldrT="[Text]"/>
      <dgm:spPr/>
      <dgm:t>
        <a:bodyPr/>
        <a:lstStyle/>
        <a:p>
          <a:pPr algn="l"/>
          <a:endParaRPr lang="en-US" dirty="0">
            <a:latin typeface="+mj-lt"/>
          </a:endParaRPr>
        </a:p>
      </dgm:t>
    </dgm:pt>
    <dgm:pt modelId="{39BFD720-CF60-4C52-A20C-3F36A3E9A7C8}" type="parTrans" cxnId="{DED25E72-AA66-46B4-B299-95583CAD8B0F}">
      <dgm:prSet/>
      <dgm:spPr/>
      <dgm:t>
        <a:bodyPr/>
        <a:lstStyle/>
        <a:p>
          <a:endParaRPr lang="en-US"/>
        </a:p>
      </dgm:t>
    </dgm:pt>
    <dgm:pt modelId="{CC87061B-A3C6-4652-B2D6-848E64E8A20B}" type="sibTrans" cxnId="{DED25E72-AA66-46B4-B299-95583CAD8B0F}">
      <dgm:prSet/>
      <dgm:spPr/>
      <dgm:t>
        <a:bodyPr/>
        <a:lstStyle/>
        <a:p>
          <a:endParaRPr lang="en-US"/>
        </a:p>
      </dgm:t>
    </dgm:pt>
    <dgm:pt modelId="{C294415D-1925-4EB3-AAD0-D13097286CB4}">
      <dgm:prSet phldrT="[Text]"/>
      <dgm:spPr/>
      <dgm:t>
        <a:bodyPr/>
        <a:lstStyle/>
        <a:p>
          <a:pPr algn="l"/>
          <a:r>
            <a:rPr lang="vi-VN" dirty="0">
              <a:latin typeface="+mj-lt"/>
            </a:rPr>
            <a:t>Đọc trước bài học</a:t>
          </a:r>
          <a:endParaRPr lang="en-US" dirty="0">
            <a:latin typeface="+mj-lt"/>
          </a:endParaRPr>
        </a:p>
      </dgm:t>
    </dgm:pt>
    <dgm:pt modelId="{7F1BE37A-5CF4-4A9B-9B21-9DD13387A248}" type="parTrans" cxnId="{AE0D0242-AE31-4FEA-842E-294B265DF45B}">
      <dgm:prSet/>
      <dgm:spPr/>
      <dgm:t>
        <a:bodyPr/>
        <a:lstStyle/>
        <a:p>
          <a:endParaRPr lang="en-US"/>
        </a:p>
      </dgm:t>
    </dgm:pt>
    <dgm:pt modelId="{B50E31EE-1F0B-41EF-A4D0-DA88476A48C8}" type="sibTrans" cxnId="{AE0D0242-AE31-4FEA-842E-294B265DF45B}">
      <dgm:prSet/>
      <dgm:spPr/>
      <dgm:t>
        <a:bodyPr/>
        <a:lstStyle/>
        <a:p>
          <a:endParaRPr lang="en-US"/>
        </a:p>
      </dgm:t>
    </dgm:pt>
    <dgm:pt modelId="{13985A18-1A61-42FD-AC49-21B8CEDFD653}">
      <dgm:prSet phldrT="[Text]"/>
      <dgm:spPr/>
      <dgm:t>
        <a:bodyPr/>
        <a:lstStyle/>
        <a:p>
          <a:pPr algn="just"/>
          <a:r>
            <a:rPr lang="vi-VN" dirty="0">
              <a:latin typeface="+mj-lt"/>
            </a:rPr>
            <a:t>Ôn lại thứ tự thực hiện các phép tính đã học ở lớp 6</a:t>
          </a:r>
          <a:endParaRPr lang="en-US" dirty="0">
            <a:latin typeface="+mj-lt"/>
          </a:endParaRPr>
        </a:p>
      </dgm:t>
    </dgm:pt>
    <dgm:pt modelId="{F5ED30F6-C5AD-4654-8B94-081DFFFF61BC}" type="parTrans" cxnId="{D6A66C26-D504-4190-84C7-D95BB7D2B7B1}">
      <dgm:prSet/>
      <dgm:spPr/>
      <dgm:t>
        <a:bodyPr/>
        <a:lstStyle/>
        <a:p>
          <a:endParaRPr lang="en-US"/>
        </a:p>
      </dgm:t>
    </dgm:pt>
    <dgm:pt modelId="{99EC085E-BD03-479D-8B5B-521218F37A8C}" type="sibTrans" cxnId="{D6A66C26-D504-4190-84C7-D95BB7D2B7B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X="678" custLinFactNeighborY="-327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B54B745-8D69-4036-997A-F45576F84398}" type="presOf" srcId="{673C4948-F0B4-41FD-9543-6F0CA317E3FB}" destId="{8F3B6D51-6576-4847-95F8-097004C88A78}" srcOrd="0" destOrd="3" presId="urn:microsoft.com/office/officeart/2005/8/layout/vList2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AE0D0242-AE31-4FEA-842E-294B265DF45B}" srcId="{3B33AAEF-2BF8-4EBB-A3B1-62835B5C81BF}" destId="{C294415D-1925-4EB3-AAD0-D13097286CB4}" srcOrd="1" destOrd="0" parTransId="{7F1BE37A-5CF4-4A9B-9B21-9DD13387A248}" sibTransId="{B50E31EE-1F0B-41EF-A4D0-DA88476A48C8}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D6A66C26-D504-4190-84C7-D95BB7D2B7B1}" srcId="{3B33AAEF-2BF8-4EBB-A3B1-62835B5C81BF}" destId="{13985A18-1A61-42FD-AC49-21B8CEDFD653}" srcOrd="2" destOrd="0" parTransId="{F5ED30F6-C5AD-4654-8B94-081DFFFF61BC}" sibTransId="{99EC085E-BD03-479D-8B5B-521218F37A8C}"/>
    <dgm:cxn modelId="{DED25E72-AA66-46B4-B299-95583CAD8B0F}" srcId="{3B33AAEF-2BF8-4EBB-A3B1-62835B5C81BF}" destId="{673C4948-F0B4-41FD-9543-6F0CA317E3FB}" srcOrd="3" destOrd="0" parTransId="{39BFD720-CF60-4C52-A20C-3F36A3E9A7C8}" sibTransId="{CC87061B-A3C6-4652-B2D6-848E64E8A20B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7B3D3A6D-519E-45D8-80E2-F56CFAA71DA3}" type="presOf" srcId="{13985A18-1A61-42FD-AC49-21B8CEDFD653}" destId="{8F3B6D51-6576-4847-95F8-097004C88A78}" srcOrd="0" destOrd="2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5F8F0DAA-51A8-46FB-991C-BC91751996DD}" type="presOf" srcId="{C294415D-1925-4EB3-AAD0-D13097286CB4}" destId="{8F3B6D51-6576-4847-95F8-097004C88A78}" srcOrd="0" destOrd="1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177DC45-BBE3-43CB-B9D5-E481E4232008}" type="doc">
      <dgm:prSet loTypeId="urn:microsoft.com/office/officeart/2011/layout/Tab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CF842A-6880-45E8-BD87-767C880E4C0B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dirty="0"/>
            <a:t> </a:t>
          </a:r>
        </a:p>
      </dgm:t>
    </dgm:pt>
    <dgm:pt modelId="{19B77D41-8AB0-4C59-ABAF-D86F9F5F21DF}" type="parTrans" cxnId="{A7CC9904-C627-4171-9326-2A2407EED77A}">
      <dgm:prSet/>
      <dgm:spPr/>
      <dgm:t>
        <a:bodyPr/>
        <a:lstStyle/>
        <a:p>
          <a:endParaRPr lang="en-US"/>
        </a:p>
      </dgm:t>
    </dgm:pt>
    <dgm:pt modelId="{4364AA3B-776A-4A84-89DC-4930E1D050A0}" type="sibTrans" cxnId="{A7CC9904-C627-4171-9326-2A2407EED77A}">
      <dgm:prSet/>
      <dgm:spPr/>
      <dgm:t>
        <a:bodyPr/>
        <a:lstStyle/>
        <a:p>
          <a:endParaRPr lang="en-US"/>
        </a:p>
      </dgm:t>
    </dgm:pt>
    <dgm:pt modelId="{8BFCA695-3B96-46E1-8288-FD3AB7F3F95C}">
      <dgm:prSet phldrT="[Text]"/>
      <dgm:spPr/>
      <dgm:t>
        <a:bodyPr/>
        <a:lstStyle/>
        <a:p>
          <a:r>
            <a:rPr lang="en-US" dirty="0"/>
            <a:t> </a:t>
          </a:r>
        </a:p>
      </dgm:t>
    </dgm:pt>
    <dgm:pt modelId="{D6AB10D8-3024-4846-BE03-E213D6B16E45}" type="parTrans" cxnId="{90E49D60-65BD-4B20-9DE5-FB5759FF8974}">
      <dgm:prSet/>
      <dgm:spPr/>
      <dgm:t>
        <a:bodyPr/>
        <a:lstStyle/>
        <a:p>
          <a:endParaRPr lang="en-US"/>
        </a:p>
      </dgm:t>
    </dgm:pt>
    <dgm:pt modelId="{28A15949-07A2-4747-B609-A5AF98AD21DD}" type="sibTrans" cxnId="{90E49D60-65BD-4B20-9DE5-FB5759FF8974}">
      <dgm:prSet/>
      <dgm:spPr/>
      <dgm:t>
        <a:bodyPr/>
        <a:lstStyle/>
        <a:p>
          <a:endParaRPr lang="en-US"/>
        </a:p>
      </dgm:t>
    </dgm:pt>
    <dgm:pt modelId="{3CBA433B-F0A6-4E1A-812C-025BF08FEBF5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gm:t>
    </dgm:pt>
    <dgm:pt modelId="{4C02A139-473B-48CC-82F3-EEFE6361A86F}" type="parTrans" cxnId="{B3CE25A6-5148-464E-A425-1D55BB87F9E9}">
      <dgm:prSet/>
      <dgm:spPr/>
      <dgm:t>
        <a:bodyPr/>
        <a:lstStyle/>
        <a:p>
          <a:endParaRPr lang="en-US"/>
        </a:p>
      </dgm:t>
    </dgm:pt>
    <dgm:pt modelId="{8D5C054C-AF36-43AB-A573-E0840CCBE23B}" type="sibTrans" cxnId="{B3CE25A6-5148-464E-A425-1D55BB87F9E9}">
      <dgm:prSet/>
      <dgm:spPr/>
      <dgm:t>
        <a:bodyPr/>
        <a:lstStyle/>
        <a:p>
          <a:endParaRPr lang="en-US"/>
        </a:p>
      </dgm:t>
    </dgm:pt>
    <dgm:pt modelId="{EF466F5E-33C4-48AD-850D-2606150E203F}">
      <dgm:prSet phldrT="[Text]"/>
      <dgm:spPr/>
      <dgm:t>
        <a:bodyPr/>
        <a:lstStyle/>
        <a:p>
          <a:r>
            <a:rPr lang="en-US"/>
            <a:t>  </a:t>
          </a:r>
        </a:p>
      </dgm:t>
    </dgm:pt>
    <dgm:pt modelId="{5118798A-8828-41EF-8173-2A85C35F08A3}" type="parTrans" cxnId="{A67F6183-1827-4463-B2B6-B113CB8054A2}">
      <dgm:prSet/>
      <dgm:spPr/>
      <dgm:t>
        <a:bodyPr/>
        <a:lstStyle/>
        <a:p>
          <a:endParaRPr lang="en-US"/>
        </a:p>
      </dgm:t>
    </dgm:pt>
    <dgm:pt modelId="{128D2BD2-AD14-410C-94C4-5579EE772260}" type="sibTrans" cxnId="{A67F6183-1827-4463-B2B6-B113CB8054A2}">
      <dgm:prSet/>
      <dgm:spPr/>
      <dgm:t>
        <a:bodyPr/>
        <a:lstStyle/>
        <a:p>
          <a:endParaRPr lang="en-US"/>
        </a:p>
      </dgm:t>
    </dgm:pt>
    <dgm:pt modelId="{29369D6F-A68C-447A-88AF-7CD81494CF75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dgm:t>
    </dgm:pt>
    <dgm:pt modelId="{5F89F6CF-010D-4268-B719-36F4186056E4}" type="parTrans" cxnId="{B1C5F46C-DC1F-4AE6-B098-EAC220D4AFE0}">
      <dgm:prSet/>
      <dgm:spPr/>
      <dgm:t>
        <a:bodyPr/>
        <a:lstStyle/>
        <a:p>
          <a:endParaRPr lang="en-US"/>
        </a:p>
      </dgm:t>
    </dgm:pt>
    <dgm:pt modelId="{B7693EC7-959A-4C08-A0C0-2FA2235ED4BC}" type="sibTrans" cxnId="{B1C5F46C-DC1F-4AE6-B098-EAC220D4AFE0}">
      <dgm:prSet/>
      <dgm:spPr/>
      <dgm:t>
        <a:bodyPr/>
        <a:lstStyle/>
        <a:p>
          <a:endParaRPr lang="en-US"/>
        </a:p>
      </dgm:t>
    </dgm:pt>
    <dgm:pt modelId="{8EF9C120-2228-45B5-8D13-049A818AAA73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dgm:t>
    </dgm:pt>
    <dgm:pt modelId="{0489357B-025F-4A70-A7D8-4599E2CD9F7A}" type="parTrans" cxnId="{D3DB95B6-2C1A-4E9E-B7B0-38AE0FCCEBAD}">
      <dgm:prSet/>
      <dgm:spPr/>
      <dgm:t>
        <a:bodyPr/>
        <a:lstStyle/>
        <a:p>
          <a:endParaRPr lang="en-US"/>
        </a:p>
      </dgm:t>
    </dgm:pt>
    <dgm:pt modelId="{90B71950-94F3-42AF-80AB-6C5E8CD430E6}" type="sibTrans" cxnId="{D3DB95B6-2C1A-4E9E-B7B0-38AE0FCCEBAD}">
      <dgm:prSet/>
      <dgm:spPr/>
      <dgm:t>
        <a:bodyPr/>
        <a:lstStyle/>
        <a:p>
          <a:endParaRPr lang="en-US"/>
        </a:p>
      </dgm:t>
    </dgm:pt>
    <dgm:pt modelId="{962B326D-6BF3-44D6-8A10-C295F1B8BC37}" type="pres">
      <dgm:prSet presAssocID="{8177DC45-BBE3-43CB-B9D5-E481E4232008}" presName="Name0" presStyleCnt="0">
        <dgm:presLayoutVars>
          <dgm:chMax/>
          <dgm:chPref val="3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A8C71A0C-2BB9-4B45-A321-A6876C1CE6B0}" type="pres">
      <dgm:prSet presAssocID="{EFCF842A-6880-45E8-BD87-767C880E4C0B}" presName="composite" presStyleCnt="0"/>
      <dgm:spPr/>
    </dgm:pt>
    <dgm:pt modelId="{A3D77186-545F-4F51-8F21-00BBACDC4EAF}" type="pres">
      <dgm:prSet presAssocID="{EFCF842A-6880-45E8-BD87-767C880E4C0B}" presName="FirstChild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E11B86-BFDA-4EAB-9FCF-6951B4808592}" type="pres">
      <dgm:prSet presAssocID="{EFCF842A-6880-45E8-BD87-767C880E4C0B}" presName="Parent" presStyleLbl="alignNode1" presStyleIdx="0" presStyleCnt="4" custScaleX="52475" custLinFactNeighborX="-24691" custLinFactNeighborY="-111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046991-7A23-4FD1-A74F-327554047164}" type="pres">
      <dgm:prSet presAssocID="{EFCF842A-6880-45E8-BD87-767C880E4C0B}" presName="Accent" presStyleLbl="parChTrans1D1" presStyleIdx="0" presStyleCnt="4"/>
      <dgm:spPr/>
    </dgm:pt>
    <dgm:pt modelId="{CB77D667-B6B3-4E67-B98A-B46CAE16D8F7}" type="pres">
      <dgm:prSet presAssocID="{4364AA3B-776A-4A84-89DC-4930E1D050A0}" presName="sibTrans" presStyleCnt="0"/>
      <dgm:spPr/>
    </dgm:pt>
    <dgm:pt modelId="{3DBFD640-1962-4DC5-97DD-02DF4467EA11}" type="pres">
      <dgm:prSet presAssocID="{3CBA433B-F0A6-4E1A-812C-025BF08FEBF5}" presName="composite" presStyleCnt="0"/>
      <dgm:spPr/>
    </dgm:pt>
    <dgm:pt modelId="{5408D3EB-2EC2-4121-B6CC-428BC4209465}" type="pres">
      <dgm:prSet presAssocID="{3CBA433B-F0A6-4E1A-812C-025BF08FEBF5}" presName="FirstChild" presStyleLbl="revTx" presStyleIdx="1" presStyleCnt="4" custFlipHor="1" custScaleX="15337" custLinFactNeighborX="-95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1D13B9-1D4A-4727-8A79-FBEC58A3D6F8}" type="pres">
      <dgm:prSet presAssocID="{3CBA433B-F0A6-4E1A-812C-025BF08FEBF5}" presName="Parent" presStyleLbl="alignNode1" presStyleIdx="1" presStyleCnt="4" custScaleX="64913" custLinFactNeighborX="-17543" custLinFactNeighborY="-1648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C1FE1A-FA00-4818-8E5A-A7F2295B5823}" type="pres">
      <dgm:prSet presAssocID="{3CBA433B-F0A6-4E1A-812C-025BF08FEBF5}" presName="Accent" presStyleLbl="parChTrans1D1" presStyleIdx="1" presStyleCnt="4"/>
      <dgm:spPr/>
    </dgm:pt>
    <dgm:pt modelId="{ED0C00F0-41C1-4060-84D1-4A0B65EC2924}" type="pres">
      <dgm:prSet presAssocID="{8D5C054C-AF36-43AB-A573-E0840CCBE23B}" presName="sibTrans" presStyleCnt="0"/>
      <dgm:spPr/>
    </dgm:pt>
    <dgm:pt modelId="{F1DF89F0-5A6E-4E5F-818F-FB99C350EFC5}" type="pres">
      <dgm:prSet presAssocID="{29369D6F-A68C-447A-88AF-7CD81494CF75}" presName="composite" presStyleCnt="0"/>
      <dgm:spPr/>
    </dgm:pt>
    <dgm:pt modelId="{6CDD6F82-B84E-4243-8E85-AFB885F11A8C}" type="pres">
      <dgm:prSet presAssocID="{29369D6F-A68C-447A-88AF-7CD81494CF75}" presName="FirstChild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3E71EFA-4164-4B77-8B21-04DB242D4CC0}" type="pres">
      <dgm:prSet presAssocID="{29369D6F-A68C-447A-88AF-7CD81494CF75}" presName="Parent" presStyleLbl="alignNode1" presStyleIdx="2" presStyleCnt="4" custScaleX="74010" custLinFactNeighborX="-22092" custLinFactNeighborY="2923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05E29D-8E96-499B-912E-D6E240BD7D24}" type="pres">
      <dgm:prSet presAssocID="{29369D6F-A68C-447A-88AF-7CD81494CF75}" presName="Accent" presStyleLbl="parChTrans1D1" presStyleIdx="2" presStyleCnt="4"/>
      <dgm:spPr/>
    </dgm:pt>
    <dgm:pt modelId="{B2437D76-5881-4423-9DBC-CBA4F442B0AF}" type="pres">
      <dgm:prSet presAssocID="{B7693EC7-959A-4C08-A0C0-2FA2235ED4BC}" presName="sibTrans" presStyleCnt="0"/>
      <dgm:spPr/>
    </dgm:pt>
    <dgm:pt modelId="{081467B9-3D08-46F7-AB26-D56AE929A9E8}" type="pres">
      <dgm:prSet presAssocID="{8EF9C120-2228-45B5-8D13-049A818AAA73}" presName="composite" presStyleCnt="0"/>
      <dgm:spPr/>
    </dgm:pt>
    <dgm:pt modelId="{EE04C23A-41C2-47CC-BF35-248984A6961B}" type="pres">
      <dgm:prSet presAssocID="{8EF9C120-2228-45B5-8D13-049A818AAA73}" presName="FirstChild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C897DF0B-4E37-41D0-AFC5-56F0944E10C9}" type="pres">
      <dgm:prSet presAssocID="{8EF9C120-2228-45B5-8D13-049A818AAA73}" presName="Parent" presStyleLbl="alignNode1" presStyleIdx="3" presStyleCnt="4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FC38F0-F7C0-437B-9F99-09B9B76801E5}" type="pres">
      <dgm:prSet presAssocID="{8EF9C120-2228-45B5-8D13-049A818AAA73}" presName="Accent" presStyleLbl="parChTrans1D1" presStyleIdx="3" presStyleCnt="4"/>
      <dgm:spPr/>
    </dgm:pt>
  </dgm:ptLst>
  <dgm:cxnLst>
    <dgm:cxn modelId="{B3CE25A6-5148-464E-A425-1D55BB87F9E9}" srcId="{8177DC45-BBE3-43CB-B9D5-E481E4232008}" destId="{3CBA433B-F0A6-4E1A-812C-025BF08FEBF5}" srcOrd="1" destOrd="0" parTransId="{4C02A139-473B-48CC-82F3-EEFE6361A86F}" sibTransId="{8D5C054C-AF36-43AB-A573-E0840CCBE23B}"/>
    <dgm:cxn modelId="{90E49D60-65BD-4B20-9DE5-FB5759FF8974}" srcId="{EFCF842A-6880-45E8-BD87-767C880E4C0B}" destId="{8BFCA695-3B96-46E1-8288-FD3AB7F3F95C}" srcOrd="0" destOrd="0" parTransId="{D6AB10D8-3024-4846-BE03-E213D6B16E45}" sibTransId="{28A15949-07A2-4747-B609-A5AF98AD21DD}"/>
    <dgm:cxn modelId="{E5E30789-8FC7-4AB3-9D26-2C24FAF8BBF0}" type="presOf" srcId="{8EF9C120-2228-45B5-8D13-049A818AAA73}" destId="{C897DF0B-4E37-41D0-AFC5-56F0944E10C9}" srcOrd="0" destOrd="0" presId="urn:microsoft.com/office/officeart/2011/layout/TabList"/>
    <dgm:cxn modelId="{D3DB95B6-2C1A-4E9E-B7B0-38AE0FCCEBAD}" srcId="{8177DC45-BBE3-43CB-B9D5-E481E4232008}" destId="{8EF9C120-2228-45B5-8D13-049A818AAA73}" srcOrd="3" destOrd="0" parTransId="{0489357B-025F-4A70-A7D8-4599E2CD9F7A}" sibTransId="{90B71950-94F3-42AF-80AB-6C5E8CD430E6}"/>
    <dgm:cxn modelId="{A67F6183-1827-4463-B2B6-B113CB8054A2}" srcId="{3CBA433B-F0A6-4E1A-812C-025BF08FEBF5}" destId="{EF466F5E-33C4-48AD-850D-2606150E203F}" srcOrd="0" destOrd="0" parTransId="{5118798A-8828-41EF-8173-2A85C35F08A3}" sibTransId="{128D2BD2-AD14-410C-94C4-5579EE772260}"/>
    <dgm:cxn modelId="{F0BB9721-25FE-4A65-8BFB-20B71217B5E4}" type="presOf" srcId="{29369D6F-A68C-447A-88AF-7CD81494CF75}" destId="{D3E71EFA-4164-4B77-8B21-04DB242D4CC0}" srcOrd="0" destOrd="0" presId="urn:microsoft.com/office/officeart/2011/layout/TabList"/>
    <dgm:cxn modelId="{B1C5F46C-DC1F-4AE6-B098-EAC220D4AFE0}" srcId="{8177DC45-BBE3-43CB-B9D5-E481E4232008}" destId="{29369D6F-A68C-447A-88AF-7CD81494CF75}" srcOrd="2" destOrd="0" parTransId="{5F89F6CF-010D-4268-B719-36F4186056E4}" sibTransId="{B7693EC7-959A-4C08-A0C0-2FA2235ED4BC}"/>
    <dgm:cxn modelId="{3B1B883B-44AC-4178-A1AF-678FE016BAAD}" type="presOf" srcId="{8177DC45-BBE3-43CB-B9D5-E481E4232008}" destId="{962B326D-6BF3-44D6-8A10-C295F1B8BC37}" srcOrd="0" destOrd="0" presId="urn:microsoft.com/office/officeart/2011/layout/TabList"/>
    <dgm:cxn modelId="{23D7F517-7A32-4A12-B8F3-F3318005274D}" type="presOf" srcId="{EFCF842A-6880-45E8-BD87-767C880E4C0B}" destId="{07E11B86-BFDA-4EAB-9FCF-6951B4808592}" srcOrd="0" destOrd="0" presId="urn:microsoft.com/office/officeart/2011/layout/TabList"/>
    <dgm:cxn modelId="{82624AB4-2204-49C2-AA6E-FF6AD0B7DC5E}" type="presOf" srcId="{EF466F5E-33C4-48AD-850D-2606150E203F}" destId="{5408D3EB-2EC2-4121-B6CC-428BC4209465}" srcOrd="0" destOrd="0" presId="urn:microsoft.com/office/officeart/2011/layout/TabList"/>
    <dgm:cxn modelId="{2D606D60-6446-44DA-8397-031DCED40353}" type="presOf" srcId="{3CBA433B-F0A6-4E1A-812C-025BF08FEBF5}" destId="{691D13B9-1D4A-4727-8A79-FBEC58A3D6F8}" srcOrd="0" destOrd="0" presId="urn:microsoft.com/office/officeart/2011/layout/TabList"/>
    <dgm:cxn modelId="{B89C8347-8CD4-45A5-B4D7-6BA8718025EE}" type="presOf" srcId="{8BFCA695-3B96-46E1-8288-FD3AB7F3F95C}" destId="{A3D77186-545F-4F51-8F21-00BBACDC4EAF}" srcOrd="0" destOrd="0" presId="urn:microsoft.com/office/officeart/2011/layout/TabList"/>
    <dgm:cxn modelId="{A7CC9904-C627-4171-9326-2A2407EED77A}" srcId="{8177DC45-BBE3-43CB-B9D5-E481E4232008}" destId="{EFCF842A-6880-45E8-BD87-767C880E4C0B}" srcOrd="0" destOrd="0" parTransId="{19B77D41-8AB0-4C59-ABAF-D86F9F5F21DF}" sibTransId="{4364AA3B-776A-4A84-89DC-4930E1D050A0}"/>
    <dgm:cxn modelId="{80551763-5A1C-4A68-B2E5-6D48046960CF}" type="presParOf" srcId="{962B326D-6BF3-44D6-8A10-C295F1B8BC37}" destId="{A8C71A0C-2BB9-4B45-A321-A6876C1CE6B0}" srcOrd="0" destOrd="0" presId="urn:microsoft.com/office/officeart/2011/layout/TabList"/>
    <dgm:cxn modelId="{3B85B6CD-E4E6-4783-A94B-42FDB9C9F201}" type="presParOf" srcId="{A8C71A0C-2BB9-4B45-A321-A6876C1CE6B0}" destId="{A3D77186-545F-4F51-8F21-00BBACDC4EAF}" srcOrd="0" destOrd="0" presId="urn:microsoft.com/office/officeart/2011/layout/TabList"/>
    <dgm:cxn modelId="{C4A48C9E-E9E0-47B6-B486-DA7F6A0AE34A}" type="presParOf" srcId="{A8C71A0C-2BB9-4B45-A321-A6876C1CE6B0}" destId="{07E11B86-BFDA-4EAB-9FCF-6951B4808592}" srcOrd="1" destOrd="0" presId="urn:microsoft.com/office/officeart/2011/layout/TabList"/>
    <dgm:cxn modelId="{DAF27AFA-ECBB-4B05-A7E8-9A08D2947453}" type="presParOf" srcId="{A8C71A0C-2BB9-4B45-A321-A6876C1CE6B0}" destId="{99046991-7A23-4FD1-A74F-327554047164}" srcOrd="2" destOrd="0" presId="urn:microsoft.com/office/officeart/2011/layout/TabList"/>
    <dgm:cxn modelId="{FBBEAA12-5091-4397-9739-26E6C5D82B51}" type="presParOf" srcId="{962B326D-6BF3-44D6-8A10-C295F1B8BC37}" destId="{CB77D667-B6B3-4E67-B98A-B46CAE16D8F7}" srcOrd="1" destOrd="0" presId="urn:microsoft.com/office/officeart/2011/layout/TabList"/>
    <dgm:cxn modelId="{9BFA6E22-CC5C-435D-9061-B00589827D0B}" type="presParOf" srcId="{962B326D-6BF3-44D6-8A10-C295F1B8BC37}" destId="{3DBFD640-1962-4DC5-97DD-02DF4467EA11}" srcOrd="2" destOrd="0" presId="urn:microsoft.com/office/officeart/2011/layout/TabList"/>
    <dgm:cxn modelId="{0AB2CAD9-9A35-419F-8302-D5AB9875F082}" type="presParOf" srcId="{3DBFD640-1962-4DC5-97DD-02DF4467EA11}" destId="{5408D3EB-2EC2-4121-B6CC-428BC4209465}" srcOrd="0" destOrd="0" presId="urn:microsoft.com/office/officeart/2011/layout/TabList"/>
    <dgm:cxn modelId="{55E9AE69-CE57-4DE5-9910-4C203D58EAA1}" type="presParOf" srcId="{3DBFD640-1962-4DC5-97DD-02DF4467EA11}" destId="{691D13B9-1D4A-4727-8A79-FBEC58A3D6F8}" srcOrd="1" destOrd="0" presId="urn:microsoft.com/office/officeart/2011/layout/TabList"/>
    <dgm:cxn modelId="{C1329466-07B9-4AA1-BFD6-613F4503EE60}" type="presParOf" srcId="{3DBFD640-1962-4DC5-97DD-02DF4467EA11}" destId="{E6C1FE1A-FA00-4818-8E5A-A7F2295B5823}" srcOrd="2" destOrd="0" presId="urn:microsoft.com/office/officeart/2011/layout/TabList"/>
    <dgm:cxn modelId="{981E6DB0-F7B4-4B1E-968E-D45E0336AE6F}" type="presParOf" srcId="{962B326D-6BF3-44D6-8A10-C295F1B8BC37}" destId="{ED0C00F0-41C1-4060-84D1-4A0B65EC2924}" srcOrd="3" destOrd="0" presId="urn:microsoft.com/office/officeart/2011/layout/TabList"/>
    <dgm:cxn modelId="{0ED1870B-26E6-4274-99E2-E3A88613954F}" type="presParOf" srcId="{962B326D-6BF3-44D6-8A10-C295F1B8BC37}" destId="{F1DF89F0-5A6E-4E5F-818F-FB99C350EFC5}" srcOrd="4" destOrd="0" presId="urn:microsoft.com/office/officeart/2011/layout/TabList"/>
    <dgm:cxn modelId="{6C80F6AC-DC9A-4CE3-B979-4528BB93D298}" type="presParOf" srcId="{F1DF89F0-5A6E-4E5F-818F-FB99C350EFC5}" destId="{6CDD6F82-B84E-4243-8E85-AFB885F11A8C}" srcOrd="0" destOrd="0" presId="urn:microsoft.com/office/officeart/2011/layout/TabList"/>
    <dgm:cxn modelId="{A22A21C7-2C2B-44EF-9188-76FEE63DB4B9}" type="presParOf" srcId="{F1DF89F0-5A6E-4E5F-818F-FB99C350EFC5}" destId="{D3E71EFA-4164-4B77-8B21-04DB242D4CC0}" srcOrd="1" destOrd="0" presId="urn:microsoft.com/office/officeart/2011/layout/TabList"/>
    <dgm:cxn modelId="{C6A2FA7E-90F7-4F35-BF26-75B949E14B97}" type="presParOf" srcId="{F1DF89F0-5A6E-4E5F-818F-FB99C350EFC5}" destId="{C305E29D-8E96-499B-912E-D6E240BD7D24}" srcOrd="2" destOrd="0" presId="urn:microsoft.com/office/officeart/2011/layout/TabList"/>
    <dgm:cxn modelId="{528FD8CA-4894-44BC-BA0A-C568874958E4}" type="presParOf" srcId="{962B326D-6BF3-44D6-8A10-C295F1B8BC37}" destId="{B2437D76-5881-4423-9DBC-CBA4F442B0AF}" srcOrd="5" destOrd="0" presId="urn:microsoft.com/office/officeart/2011/layout/TabList"/>
    <dgm:cxn modelId="{6F388147-86C5-418D-9BB8-2DF48B139FB2}" type="presParOf" srcId="{962B326D-6BF3-44D6-8A10-C295F1B8BC37}" destId="{081467B9-3D08-46F7-AB26-D56AE929A9E8}" srcOrd="6" destOrd="0" presId="urn:microsoft.com/office/officeart/2011/layout/TabList"/>
    <dgm:cxn modelId="{55DCEC3A-F5C9-4A20-84C5-D80913E8AFEA}" type="presParOf" srcId="{081467B9-3D08-46F7-AB26-D56AE929A9E8}" destId="{EE04C23A-41C2-47CC-BF35-248984A6961B}" srcOrd="0" destOrd="0" presId="urn:microsoft.com/office/officeart/2011/layout/TabList"/>
    <dgm:cxn modelId="{CBCF7E7F-5F80-4D0C-8767-274AB470991B}" type="presParOf" srcId="{081467B9-3D08-46F7-AB26-D56AE929A9E8}" destId="{C897DF0B-4E37-41D0-AFC5-56F0944E10C9}" srcOrd="1" destOrd="0" presId="urn:microsoft.com/office/officeart/2011/layout/TabList"/>
    <dgm:cxn modelId="{DEB6FE05-3E8C-4C24-AB9A-944F2ECC4177}" type="presParOf" srcId="{081467B9-3D08-46F7-AB26-D56AE929A9E8}" destId="{20FC38F0-F7C0-437B-9F99-09B9B76801E5}" srcOrd="2" destOrd="0" presId="urn:microsoft.com/office/officeart/2011/layout/TabList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0"/>
          <a:ext cx="7550728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200" kern="1200" dirty="0"/>
        </a:p>
      </dsp:txBody>
      <dsp:txXfrm>
        <a:off x="49176" y="49176"/>
        <a:ext cx="7452376" cy="909018"/>
      </dsp:txXfrm>
    </dsp:sp>
    <dsp:sp modelId="{0DFB8EA2-E9F4-4E7D-B5BF-ABC527E44C63}">
      <dsp:nvSpPr>
        <dsp:cNvPr id="0" name=""/>
        <dsp:cNvSpPr/>
      </dsp:nvSpPr>
      <dsp:spPr>
        <a:xfrm>
          <a:off x="0" y="1021878"/>
          <a:ext cx="7550728" cy="15649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9736" tIns="53340" rIns="298704" bIns="53340" numCol="1" spcCol="1270" anchor="t" anchorCtr="0">
          <a:noAutofit/>
        </a:bodyPr>
        <a:lstStyle/>
        <a:p>
          <a:pPr marL="285750" lvl="1" indent="-285750" algn="just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300" kern="1200" dirty="0"/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3300" kern="1200" dirty="0"/>
        </a:p>
      </dsp:txBody>
      <dsp:txXfrm>
        <a:off x="0" y="1021878"/>
        <a:ext cx="7550728" cy="1564920"/>
      </dsp:txXfrm>
    </dsp:sp>
    <dsp:sp modelId="{D2408717-B530-41AC-B5CE-E14FAEC5B062}">
      <dsp:nvSpPr>
        <dsp:cNvPr id="0" name=""/>
        <dsp:cNvSpPr/>
      </dsp:nvSpPr>
      <dsp:spPr>
        <a:xfrm>
          <a:off x="0" y="2308013"/>
          <a:ext cx="7550728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200" kern="1200" dirty="0"/>
        </a:p>
      </dsp:txBody>
      <dsp:txXfrm>
        <a:off x="49176" y="2357189"/>
        <a:ext cx="7452376" cy="909018"/>
      </dsp:txXfrm>
    </dsp:sp>
    <dsp:sp modelId="{8F3B6D51-6576-4847-95F8-097004C88A78}">
      <dsp:nvSpPr>
        <dsp:cNvPr id="0" name=""/>
        <dsp:cNvSpPr/>
      </dsp:nvSpPr>
      <dsp:spPr>
        <a:xfrm>
          <a:off x="0" y="3594169"/>
          <a:ext cx="7550728" cy="26951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9736" tIns="53340" rIns="298704" bIns="53340" numCol="1" spcCol="1270" anchor="t" anchorCtr="0">
          <a:noAutofit/>
        </a:bodyPr>
        <a:lstStyle/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3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3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300" kern="1200" dirty="0">
            <a:latin typeface="+mj-lt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3300" kern="1200" dirty="0">
              <a:latin typeface="+mj-lt"/>
            </a:rPr>
            <a:t>Đọc trước bài học</a:t>
          </a:r>
          <a:endParaRPr lang="en-US" sz="3300" kern="1200" dirty="0">
            <a:latin typeface="+mj-lt"/>
          </a:endParaRPr>
        </a:p>
        <a:p>
          <a:pPr marL="285750" lvl="1" indent="-285750" algn="just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3300" kern="1200" dirty="0">
              <a:latin typeface="+mj-lt"/>
            </a:rPr>
            <a:t>Ôn lại thứ tự thực hiện các phép tính đã học ở lớp 6</a:t>
          </a:r>
          <a:endParaRPr lang="en-US" sz="3300" kern="1200" dirty="0">
            <a:latin typeface="+mj-lt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3300" kern="1200" dirty="0">
            <a:latin typeface="+mj-lt"/>
          </a:endParaRPr>
        </a:p>
      </dsp:txBody>
      <dsp:txXfrm>
        <a:off x="0" y="3594169"/>
        <a:ext cx="7550728" cy="269514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FC38F0-F7C0-437B-9F99-09B9B76801E5}">
      <dsp:nvSpPr>
        <dsp:cNvPr id="0" name=""/>
        <dsp:cNvSpPr/>
      </dsp:nvSpPr>
      <dsp:spPr>
        <a:xfrm>
          <a:off x="0" y="3796662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05E29D-8E96-499B-912E-D6E240BD7D24}">
      <dsp:nvSpPr>
        <dsp:cNvPr id="0" name=""/>
        <dsp:cNvSpPr/>
      </dsp:nvSpPr>
      <dsp:spPr>
        <a:xfrm>
          <a:off x="0" y="2836265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C1FE1A-FA00-4818-8E5A-A7F2295B5823}">
      <dsp:nvSpPr>
        <dsp:cNvPr id="0" name=""/>
        <dsp:cNvSpPr/>
      </dsp:nvSpPr>
      <dsp:spPr>
        <a:xfrm>
          <a:off x="0" y="1875868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046991-7A23-4FD1-A74F-327554047164}">
      <dsp:nvSpPr>
        <dsp:cNvPr id="0" name=""/>
        <dsp:cNvSpPr/>
      </dsp:nvSpPr>
      <dsp:spPr>
        <a:xfrm>
          <a:off x="0" y="915471"/>
          <a:ext cx="7216963" cy="0"/>
        </a:xfrm>
        <a:prstGeom prst="line">
          <a:avLst/>
        </a:pr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D77186-545F-4F51-8F21-00BBACDC4EAF}">
      <dsp:nvSpPr>
        <dsp:cNvPr id="0" name=""/>
        <dsp:cNvSpPr/>
      </dsp:nvSpPr>
      <dsp:spPr>
        <a:xfrm>
          <a:off x="1876410" y="807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b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/>
            <a:t> </a:t>
          </a:r>
        </a:p>
      </dsp:txBody>
      <dsp:txXfrm>
        <a:off x="1876410" y="807"/>
        <a:ext cx="5340552" cy="914663"/>
      </dsp:txXfrm>
    </dsp:sp>
    <dsp:sp modelId="{07E11B86-BFDA-4EAB-9FCF-6951B4808592}">
      <dsp:nvSpPr>
        <dsp:cNvPr id="0" name=""/>
        <dsp:cNvSpPr/>
      </dsp:nvSpPr>
      <dsp:spPr>
        <a:xfrm>
          <a:off x="0" y="0"/>
          <a:ext cx="984646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sz="4800" kern="1200" dirty="0"/>
            <a:t> </a:t>
          </a:r>
        </a:p>
      </dsp:txBody>
      <dsp:txXfrm>
        <a:off x="44658" y="44658"/>
        <a:ext cx="895330" cy="870005"/>
      </dsp:txXfrm>
    </dsp:sp>
    <dsp:sp modelId="{5408D3EB-2EC2-4121-B6CC-428BC4209465}">
      <dsp:nvSpPr>
        <dsp:cNvPr id="0" name=""/>
        <dsp:cNvSpPr/>
      </dsp:nvSpPr>
      <dsp:spPr>
        <a:xfrm flipH="1">
          <a:off x="3625094" y="961204"/>
          <a:ext cx="819080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b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/>
            <a:t>  </a:t>
          </a:r>
        </a:p>
      </dsp:txBody>
      <dsp:txXfrm>
        <a:off x="3625094" y="961204"/>
        <a:ext cx="819080" cy="914663"/>
      </dsp:txXfrm>
    </dsp:sp>
    <dsp:sp modelId="{691D13B9-1D4A-4727-8A79-FBEC58A3D6F8}">
      <dsp:nvSpPr>
        <dsp:cNvPr id="0" name=""/>
        <dsp:cNvSpPr/>
      </dsp:nvSpPr>
      <dsp:spPr>
        <a:xfrm>
          <a:off x="9" y="946131"/>
          <a:ext cx="1218034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sp:txBody>
      <dsp:txXfrm>
        <a:off x="44667" y="990789"/>
        <a:ext cx="1128718" cy="870005"/>
      </dsp:txXfrm>
    </dsp:sp>
    <dsp:sp modelId="{6CDD6F82-B84E-4243-8E85-AFB885F11A8C}">
      <dsp:nvSpPr>
        <dsp:cNvPr id="0" name=""/>
        <dsp:cNvSpPr/>
      </dsp:nvSpPr>
      <dsp:spPr>
        <a:xfrm>
          <a:off x="1876410" y="1921601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E71EFA-4164-4B77-8B21-04DB242D4CC0}">
      <dsp:nvSpPr>
        <dsp:cNvPr id="0" name=""/>
        <dsp:cNvSpPr/>
      </dsp:nvSpPr>
      <dsp:spPr>
        <a:xfrm>
          <a:off x="0" y="1948337"/>
          <a:ext cx="1388731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</a:p>
      </dsp:txBody>
      <dsp:txXfrm>
        <a:off x="44658" y="1992995"/>
        <a:ext cx="1299415" cy="870005"/>
      </dsp:txXfrm>
    </dsp:sp>
    <dsp:sp modelId="{EE04C23A-41C2-47CC-BF35-248984A6961B}">
      <dsp:nvSpPr>
        <dsp:cNvPr id="0" name=""/>
        <dsp:cNvSpPr/>
      </dsp:nvSpPr>
      <dsp:spPr>
        <a:xfrm>
          <a:off x="1876410" y="2881998"/>
          <a:ext cx="5340552" cy="9146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97DF0B-4E37-41D0-AFC5-56F0944E10C9}">
      <dsp:nvSpPr>
        <dsp:cNvPr id="0" name=""/>
        <dsp:cNvSpPr/>
      </dsp:nvSpPr>
      <dsp:spPr>
        <a:xfrm>
          <a:off x="0" y="2881998"/>
          <a:ext cx="1876410" cy="9146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</a:p>
      </dsp:txBody>
      <dsp:txXfrm>
        <a:off x="44658" y="2926656"/>
        <a:ext cx="1787094" cy="8700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1/layout/TabList">
  <dgm:title val="Tab List"/>
  <dgm:desc val="Use to show non-sequential or grouped blocks of information. Works well for lists with a small amount of Level 1 text. The first Level 2 displays next to the Level 1 text  and the remaining Level 2 text appears beneath the Level 1 text."/>
  <dgm:catLst>
    <dgm:cat type="list" pri="4500"/>
    <dgm:cat type="officeonline" pri="11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0" srcId="0" destId="10" srcOrd="0" destOrd="0"/>
        <dgm:cxn modelId="41" srcId="10" destId="11" srcOrd="0" destOrd="0"/>
        <dgm:cxn modelId="42" srcId="10" destId="12" srcOrd="0" destOrd="0"/>
        <dgm:cxn modelId="50" srcId="0" destId="20" srcOrd="1" destOrd="0"/>
        <dgm:cxn modelId="51" srcId="20" destId="21" srcOrd="1" destOrd="0"/>
        <dgm:cxn modelId="52" srcId="20" destId="22" srcOrd="1" destOrd="0"/>
        <dgm:cxn modelId="60" srcId="0" destId="30" srcOrd="2" destOrd="0"/>
        <dgm:cxn modelId="61" srcId="30" destId="31" srcOrd="2" destOrd="0"/>
        <dgm:cxn modelId="62" srcId="30" destId="32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/>
      <dgm:chPref val="3"/>
      <dgm:dir/>
      <dgm:animOne val="branch"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w" for="ch" forName="Child" refType="w"/>
      <dgm:constr type="h" for="ch" forName="Child" refType="h" fact="0.6667"/>
      <dgm:constr type="primFontSz" for="des" forName="Parent" op="equ" val="65"/>
      <dgm:constr type="primFontSz" for="des" forName="Child" op="equ" val="65"/>
      <dgm:constr type="primFontSz" for="des" forName="FirstChild" op="equ" val="65"/>
      <dgm:constr type="primFontSz" for="des" forName="Child" refType="primFontSz" refFor="des" refForName="Parent" op="lte"/>
      <dgm:constr type="primFontSz" for="des" forName="FirstChild" refType="primFontSz" refFor="des" refForName="Parent" op="lte"/>
      <dgm:constr type="primFontSz" for="des" forName="Child" refType="primFontSz" refFor="des" refForName="FirstChild" op="lte"/>
      <dgm:constr type="w" for="ch" forName="composite" refType="w"/>
      <dgm:constr type="h" for="ch" forName="composite" refType="h" fact="0.3333"/>
      <dgm:constr type="sp" refType="h" refFor="ch" refForName="composite" op="equ" fact="0.05"/>
      <dgm:constr type="h" for="ch" forName="sibTrans" refType="h" refFor="ch" refForName="composite" op="equ" fact="0.05"/>
      <dgm:constr type="w" for="ch" forName="sibTrans" refType="h" refFor="ch" refForName="sibTrans" op="equ"/>
    </dgm:constrLst>
    <dgm:forEach name="nodesForEach" axis="ch" ptType="node">
      <dgm:layoutNode name="composite">
        <dgm:alg type="composite"/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l" for="ch" forName="FirstChild" refType="w" fact="0.26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l" for="ch" forName="Parent" refType="w" fact="0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if>
          <dgm:else name="Name3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r" for="ch" forName="FirstChild" refType="w" fact="0.74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r" for="ch" forName="Parent" refType="w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else>
        </dgm:choose>
        <dgm:layoutNode name="FirstChild" styleLbl="revTx">
          <dgm:varLst>
            <dgm:chMax val="0"/>
            <dgm:chPref val="0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  <dgm:param type="txAnchorVertCh" val="b"/>
                <dgm:param type="parTxRTLAlign" val="l"/>
              </dgm:alg>
            </dgm:if>
            <dgm:else name="Name6">
              <dgm:alg type="tx">
                <dgm:param type="parTxLTRAlign" val="r"/>
                <dgm:param type="shpTxLTRAlignCh" val="r"/>
                <dgm:param type="txAnchorVert" val="b"/>
                <dgm:param type="txAnchorVertCh" val="b"/>
                <dgm:param type="parTxRTLAlign" val="r"/>
              </dgm:alg>
            </dgm:else>
          </dgm:choose>
          <dgm:shape xmlns:r="http://schemas.openxmlformats.org/officeDocument/2006/relationships" type="rect" r:blip="">
            <dgm:adjLst/>
          </dgm:shape>
          <dgm:choose name="Name7">
            <dgm:if name="Name8" axis="ch" ptType="node" func="cnt" op="gte" val="1">
              <dgm:presOf axis="ch desOrSelf" ptType="node node" st="1 1" cnt="1 0"/>
            </dgm:if>
            <dgm:else name="Name9">
              <dgm:presOf/>
            </dgm:else>
          </dgm:choose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Parent" styleLbl="alignNode1">
          <dgm:varLst>
            <dgm:chMax val="3"/>
            <dgm:chPref val="3"/>
            <dgm:bulletEnabled val="1"/>
          </dgm:varLst>
          <dgm:alg type="tx">
            <dgm:param type="shpTxLTRAlignCh" val="ctr"/>
            <dgm:param type="txAnchorVertCh" val="mid"/>
          </dgm:alg>
          <dgm:shape xmlns:r="http://schemas.openxmlformats.org/officeDocument/2006/relationships" type="round2SameRect" r:blip="">
            <dgm:adjLst>
              <dgm:adj idx="1" val="0.1667"/>
              <dgm:adj idx="2" val="0"/>
            </dgm:adjLst>
          </dgm:shape>
          <dgm:presOf axis="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Accent" styleLbl="parChTrans1D1">
          <dgm:alg type="sp"/>
          <dgm:shape xmlns:r="http://schemas.openxmlformats.org/officeDocument/2006/relationships" type="line" r:blip="" zOrderOff="-99999">
            <dgm:adjLst/>
          </dgm:shape>
          <dgm:presOf/>
        </dgm:layoutNode>
      </dgm:layoutNode>
      <dgm:choose name="Name10">
        <dgm:if name="Name11" axis="ch" ptType="node" st="2" cnt="1" func="cnt" op="gte" val="1">
          <dgm:layoutNode name="Child" styleLbl="revTx">
            <dgm:varLst>
              <dgm:chMax val="0"/>
              <dgm:chPref val="0"/>
              <dgm:bulletEnabled val="1"/>
            </dgm:varLst>
            <dgm:choose name="Name12">
              <dgm:if name="Name13" func="var" arg="dir" op="equ" val="norm">
                <dgm:alg type="tx">
                  <dgm:param type="stBulletLvl" val="1"/>
                  <dgm:param type="parTxLTRAlign" val="l"/>
                  <dgm:param type="parTxRTLAlign" val="l"/>
                  <dgm:param type="txAnchorVert" val="t"/>
                </dgm:alg>
              </dgm:if>
              <dgm:else name="Name14">
                <dgm:alg type="tx">
                  <dgm:param type="stBulletLvl" val="1"/>
                  <dgm:param type="parTxLTRAlign" val="r"/>
                  <dgm:param type="shpTxLTRAlignCh" val="r"/>
                  <dgm:param type="txAnchorVert" val="t"/>
                  <dgm:param type="parTxRTLAlign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ch desOrSelf" ptType="node node" st="2 1" cnt="0 0"/>
            <dgm:constrLst>
              <dgm:constr type="lMarg" refType="primFontSz" fact="0.15"/>
              <dgm:constr type="rMarg" refType="primFontSz" fact="0.15"/>
              <dgm:constr type="tMarg" refType="primFontSz" fact="0.15"/>
              <dgm:constr type="bMarg" refType="primFontSz" fact="0.15"/>
            </dgm:constrLst>
            <dgm:ruleLst>
              <dgm:rule type="primFontSz" val="5" fact="NaN" max="NaN"/>
            </dgm:ruleLst>
          </dgm:layoutNode>
        </dgm:if>
        <dgm:else name="Name15"/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8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C72F8-81A8-467D-B6E1-BE08C092B8B2}" type="datetimeFigureOut">
              <a:rPr lang="zh-CN" altLang="en-US" smtClean="0"/>
              <a:t>2022/7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88747-8A96-44D6-B8F0-B45260E39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273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88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7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78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3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901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280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513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42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59044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799"/>
            <a:ext cx="3556000" cy="230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感谢您下载包图网平台上提供的</a:t>
            </a:r>
            <a:r>
              <a:rPr lang="en-US" altLang="zh-CN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PPT</a:t>
            </a:r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599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ibaotu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1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xStyles>
    <p:titleStyle>
      <a:lvl1pPr algn="l" defTabSz="914380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80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6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4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3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2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1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8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9.jp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jp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42.png"/><Relationship Id="rId3" Type="http://schemas.openxmlformats.org/officeDocument/2006/relationships/video" Target="../media/media1.mp4"/><Relationship Id="rId7" Type="http://schemas.openxmlformats.org/officeDocument/2006/relationships/image" Target="../media/image41.png"/><Relationship Id="rId12" Type="http://schemas.openxmlformats.org/officeDocument/2006/relationships/image" Target="../media/image40.wmf"/><Relationship Id="rId2" Type="http://schemas.microsoft.com/office/2007/relationships/media" Target="../media/media1.mp4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g"/><Relationship Id="rId11" Type="http://schemas.openxmlformats.org/officeDocument/2006/relationships/oleObject" Target="../embeddings/oleObject18.bin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3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5.e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9.jpg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9.jp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9.jpg"/><Relationship Id="rId7" Type="http://schemas.openxmlformats.org/officeDocument/2006/relationships/image" Target="../media/image56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9.jpg"/><Relationship Id="rId9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3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1.png"/><Relationship Id="rId4" Type="http://schemas.openxmlformats.org/officeDocument/2006/relationships/image" Target="../media/image8.jpe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6.png"/><Relationship Id="rId7" Type="http://schemas.openxmlformats.org/officeDocument/2006/relationships/diagramColors" Target="../diagrams/colors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3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40736" y="535917"/>
            <a:ext cx="2031231" cy="28754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50319" y="160948"/>
            <a:ext cx="7861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…….</a:t>
            </a:r>
          </a:p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……….</a:t>
            </a:r>
          </a:p>
        </p:txBody>
      </p:sp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48" y="1490177"/>
            <a:ext cx="10429306" cy="5334000"/>
          </a:xfrm>
          <a:prstGeom prst="rect">
            <a:avLst/>
          </a:prstGeom>
        </p:spPr>
      </p:pic>
      <p:sp>
        <p:nvSpPr>
          <p:cNvPr id="10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1887455" y="3880178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887455" y="2548864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6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524849" y="5415955"/>
            <a:ext cx="36279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64189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715" y="-194209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0502" y="3429200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198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56180" y="3304509"/>
            <a:ext cx="44632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38628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684743"/>
            <a:ext cx="9628908" cy="584775"/>
            <a:chOff x="0" y="338380"/>
            <a:chExt cx="9628908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574472" y="2681158"/>
            <a:ext cx="7077316" cy="290342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3132033"/>
            <a:ext cx="2001677" cy="20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52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6"/>
          <a:stretch/>
        </p:blipFill>
        <p:spPr>
          <a:xfrm>
            <a:off x="-5818" y="0"/>
            <a:ext cx="1223591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505542" y="0"/>
            <a:ext cx="1730376" cy="165276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481138" y="1982788"/>
            <a:ext cx="8527292" cy="2286000"/>
            <a:chOff x="1557716" y="2071208"/>
            <a:chExt cx="8527292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1576000" y="2071208"/>
              <a:ext cx="8509008" cy="1143000"/>
              <a:chOff x="961234" y="619556"/>
              <a:chExt cx="8509008" cy="1143000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867054"/>
                  </p:ext>
                </p:extLst>
              </p:nvPr>
            </p:nvGraphicFramePr>
            <p:xfrm>
              <a:off x="2387575" y="619556"/>
              <a:ext cx="3124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3" name="Equation" r:id="rId5" imgW="3124080" imgH="1143000" progId="Equation.DSMT4">
                      <p:embed/>
                    </p:oleObj>
                  </mc:Choice>
                  <mc:Fallback>
                    <p:oleObj name="Equation" r:id="rId5" imgW="312408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87575" y="619556"/>
                            <a:ext cx="3124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961234" y="898060"/>
                <a:ext cx="16209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Để </a:t>
                </a:r>
                <a:r>
                  <a:rPr lang="vi-VN" sz="3200" dirty="0" smtClean="0">
                    <a:latin typeface="+mj-lt"/>
                  </a:rPr>
                  <a:t>tính: </a:t>
                </a:r>
                <a:endParaRPr lang="en-US" sz="3200" dirty="0">
                  <a:latin typeface="+mj-lt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410860" y="938344"/>
                <a:ext cx="4059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+mj-lt"/>
                  </a:rPr>
                  <a:t> </a:t>
                </a:r>
                <a:r>
                  <a:rPr lang="vi-VN" sz="3200" dirty="0" smtClean="0">
                    <a:latin typeface="+mj-lt"/>
                  </a:rPr>
                  <a:t>bạn </a:t>
                </a:r>
                <a:r>
                  <a:rPr lang="vi-VN" sz="3200" dirty="0">
                    <a:latin typeface="+mj-lt"/>
                  </a:rPr>
                  <a:t>Châu làm như sau: </a:t>
                </a: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557716" y="3214208"/>
              <a:ext cx="6130925" cy="1143000"/>
              <a:chOff x="1205999" y="2041669"/>
              <a:chExt cx="6130925" cy="114300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051028"/>
                  </p:ext>
                </p:extLst>
              </p:nvPr>
            </p:nvGraphicFramePr>
            <p:xfrm>
              <a:off x="1205999" y="2041669"/>
              <a:ext cx="29591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4" name="Equation" r:id="rId7" imgW="2958840" imgH="1143000" progId="Equation.DSMT4">
                      <p:embed/>
                    </p:oleObj>
                  </mc:Choice>
                  <mc:Fallback>
                    <p:oleObj name="Equation" r:id="rId7" imgW="295884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5999" y="2041669"/>
                            <a:ext cx="29591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691594"/>
                  </p:ext>
                </p:extLst>
              </p:nvPr>
            </p:nvGraphicFramePr>
            <p:xfrm>
              <a:off x="4085724" y="2041669"/>
              <a:ext cx="3251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5" name="Equation" r:id="rId9" imgW="3251160" imgH="1143000" progId="Equation.DSMT4">
                      <p:embed/>
                    </p:oleObj>
                  </mc:Choice>
                  <mc:Fallback>
                    <p:oleObj name="Equation" r:id="rId9" imgW="325116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85724" y="2041669"/>
                            <a:ext cx="3251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1442010" y="4541035"/>
            <a:ext cx="73570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Theo em bạn Châu làm đúng chưa? Vì sao?</a:t>
            </a:r>
            <a:endParaRPr lang="en-US" sz="3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99422" y="1638656"/>
            <a:ext cx="1898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Ví dụ 1</a:t>
            </a:r>
            <a:endParaRPr lang="en-US" sz="3200" b="1" u="sng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338380"/>
            <a:ext cx="9628908" cy="584775"/>
            <a:chOff x="0" y="338380"/>
            <a:chExt cx="9628908" cy="584775"/>
          </a:xfrm>
        </p:grpSpPr>
        <p:sp>
          <p:nvSpPr>
            <p:cNvPr id="15" name="TextBox 14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062" y="4516876"/>
            <a:ext cx="81156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Bạn Châu làm chưa đúng vì đã thực hiện phép cộng trước khi thực hiện lũy thừa và phép </a:t>
            </a:r>
            <a:r>
              <a:rPr lang="vi-VN" sz="3200" dirty="0" smtClean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C2031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891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>
          <a:xfrm>
            <a:off x="-45400" y="-124691"/>
            <a:ext cx="12235918" cy="69826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1682" y="2840642"/>
            <a:ext cx="3322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ạn Châu làm chưa đú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 Ta có lời giải đúng như sau:</a:t>
            </a:r>
            <a:endParaRPr lang="en-US" sz="2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7602" y="208279"/>
            <a:ext cx="1909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Lời giải</a:t>
            </a:r>
            <a:endParaRPr lang="en-US" sz="3200" b="1" u="sng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0" y="2294294"/>
            <a:ext cx="1931343" cy="19313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9767"/>
              </p:ext>
            </p:extLst>
          </p:nvPr>
        </p:nvGraphicFramePr>
        <p:xfrm>
          <a:off x="7598064" y="129209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5" imgW="2565360" imgH="1002960" progId="Equation.DSMT4">
                  <p:embed/>
                </p:oleObj>
              </mc:Choice>
              <mc:Fallback>
                <p:oleObj name="Equation" r:id="rId5" imgW="2565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8064" y="1292090"/>
                        <a:ext cx="256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73147"/>
              </p:ext>
            </p:extLst>
          </p:nvPr>
        </p:nvGraphicFramePr>
        <p:xfrm>
          <a:off x="8056934" y="229429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7" imgW="1726920" imgH="838080" progId="Equation.DSMT4">
                  <p:embed/>
                </p:oleObj>
              </mc:Choice>
              <mc:Fallback>
                <p:oleObj name="Equation" r:id="rId7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6934" y="2294294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93169"/>
              </p:ext>
            </p:extLst>
          </p:nvPr>
        </p:nvGraphicFramePr>
        <p:xfrm>
          <a:off x="8150514" y="3132494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0514" y="3132494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4602"/>
              </p:ext>
            </p:extLst>
          </p:nvPr>
        </p:nvGraphicFramePr>
        <p:xfrm>
          <a:off x="8148720" y="407323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8720" y="4073232"/>
                        <a:ext cx="110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39889"/>
              </p:ext>
            </p:extLst>
          </p:nvPr>
        </p:nvGraphicFramePr>
        <p:xfrm>
          <a:off x="8202984" y="487543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13" imgW="1434960" imgH="838080" progId="Equation.DSMT4">
                  <p:embed/>
                </p:oleObj>
              </mc:Choice>
              <mc:Fallback>
                <p:oleObj name="Equation" r:id="rId13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2984" y="4875434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936"/>
              </p:ext>
            </p:extLst>
          </p:nvPr>
        </p:nvGraphicFramePr>
        <p:xfrm>
          <a:off x="8272834" y="582446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" name="Equation" r:id="rId15" imgW="647640" imgH="838080" progId="Equation.DSMT4">
                  <p:embed/>
                </p:oleObj>
              </mc:Choice>
              <mc:Fallback>
                <p:oleObj name="Equation" r:id="rId15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2834" y="582446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0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61890" y="466561"/>
            <a:ext cx="5333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HOẠT ĐỘNG CẶP ĐÔI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5855" y="1207867"/>
            <a:ext cx="8908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Yêu cầu: </a:t>
            </a:r>
            <a:r>
              <a:rPr lang="vi-VN" sz="3200" dirty="0" smtClean="0">
                <a:latin typeface="+mj-lt"/>
              </a:rPr>
              <a:t>Thực </a:t>
            </a:r>
            <a:r>
              <a:rPr lang="vi-VN" sz="3200" dirty="0">
                <a:latin typeface="+mj-lt"/>
              </a:rPr>
              <a:t>hiện vận dụng </a:t>
            </a:r>
            <a:r>
              <a:rPr lang="vi-VN" sz="3200" dirty="0" smtClean="0">
                <a:latin typeface="+mj-lt"/>
              </a:rPr>
              <a:t>1</a:t>
            </a:r>
            <a:endParaRPr lang="en-US" sz="3200" dirty="0" smtClean="0">
              <a:latin typeface="+mj-lt"/>
            </a:endParaRPr>
          </a:p>
          <a:p>
            <a:r>
              <a:rPr lang="vi-VN" sz="3200" dirty="0" smtClean="0">
                <a:latin typeface="+mj-lt"/>
              </a:rPr>
              <a:t>Trong </a:t>
            </a:r>
            <a:r>
              <a:rPr lang="vi-VN" sz="3200" dirty="0">
                <a:latin typeface="+mj-lt"/>
              </a:rPr>
              <a:t>vòng 3 phút cặp đôi nào xong trước sẽ nhận được quyền lên bảng trình bày và lấy </a:t>
            </a:r>
            <a:r>
              <a:rPr lang="vi-VN" sz="3200" dirty="0" smtClean="0">
                <a:latin typeface="+mj-lt"/>
              </a:rPr>
              <a:t>điểm</a:t>
            </a:r>
            <a:r>
              <a:rPr lang="en-US" sz="3200" dirty="0" smtClean="0">
                <a:latin typeface="+mj-lt"/>
              </a:rPr>
              <a:t>.</a:t>
            </a:r>
            <a:endParaRPr lang="en-US" sz="3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99" y="1579453"/>
            <a:ext cx="2701601" cy="270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6" b="8651"/>
          <a:stretch/>
        </p:blipFill>
        <p:spPr>
          <a:xfrm>
            <a:off x="0" y="1"/>
            <a:ext cx="12235918" cy="68389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46881" y="221673"/>
            <a:ext cx="2308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Vận dụng </a:t>
            </a:r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02645" y="766511"/>
            <a:ext cx="5118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60240"/>
              </p:ext>
            </p:extLst>
          </p:nvPr>
        </p:nvGraphicFramePr>
        <p:xfrm>
          <a:off x="1878404" y="1413983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4" imgW="2095200" imgH="825480" progId="Equation.DSMT4">
                  <p:embed/>
                </p:oleObj>
              </mc:Choice>
              <mc:Fallback>
                <p:oleObj name="Equation" r:id="rId4" imgW="2095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404" y="1413983"/>
                        <a:ext cx="2095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89259"/>
              </p:ext>
            </p:extLst>
          </p:nvPr>
        </p:nvGraphicFramePr>
        <p:xfrm>
          <a:off x="7209173" y="1378937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6" imgW="3429000" imgH="965160" progId="Equation.DSMT4">
                  <p:embed/>
                </p:oleObj>
              </mc:Choice>
              <mc:Fallback>
                <p:oleObj name="Equation" r:id="rId6" imgW="3429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9173" y="1378937"/>
                        <a:ext cx="342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957457" y="1378937"/>
            <a:ext cx="0" cy="5479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0469"/>
              </p:ext>
            </p:extLst>
          </p:nvPr>
        </p:nvGraphicFramePr>
        <p:xfrm>
          <a:off x="2300025" y="1861537"/>
          <a:ext cx="14859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8" imgW="1485720" imgH="4241520" progId="Equation.DSMT4">
                  <p:embed/>
                </p:oleObj>
              </mc:Choice>
              <mc:Fallback>
                <p:oleObj name="Equation" r:id="rId8" imgW="14857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0025" y="1861537"/>
                        <a:ext cx="14859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1336"/>
              </p:ext>
            </p:extLst>
          </p:nvPr>
        </p:nvGraphicFramePr>
        <p:xfrm>
          <a:off x="7459374" y="2433343"/>
          <a:ext cx="2616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10" imgW="2616120" imgH="3784320" progId="Equation.DSMT4">
                  <p:embed/>
                </p:oleObj>
              </mc:Choice>
              <mc:Fallback>
                <p:oleObj name="Equation" r:id="rId10" imgW="2616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9374" y="2433343"/>
                        <a:ext cx="26162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74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71"/>
            <a:ext cx="12235918" cy="6787829"/>
          </a:xfrm>
          <a:prstGeom prst="rect">
            <a:avLst/>
          </a:pr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58464"/>
            <a:ext cx="1831154" cy="1899536"/>
          </a:xfrm>
          <a:prstGeom prst="rect">
            <a:avLst/>
          </a:prstGeom>
        </p:spPr>
      </p:pic>
      <p:pic>
        <p:nvPicPr>
          <p:cNvPr id="15" name="图片 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319829" y="-1307853"/>
            <a:ext cx="11596255" cy="31053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54728" y="440924"/>
            <a:ext cx="8007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  <a:r>
              <a:rPr lang="en-US" sz="3600" b="1" dirty="0" smtClean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: </a:t>
            </a:r>
            <a:r>
              <a:rPr lang="en-US" sz="36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 BÀI NGẪU NHIÊ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2307" y="1637111"/>
            <a:ext cx="446361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SGK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32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5031465" y="1648692"/>
            <a:ext cx="0" cy="52093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031465" y="1684303"/>
            <a:ext cx="727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67928"/>
              </p:ext>
            </p:extLst>
          </p:nvPr>
        </p:nvGraphicFramePr>
        <p:xfrm>
          <a:off x="6601115" y="2307144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9" imgW="3035160" imgH="965160" progId="Equation.DSMT4">
                  <p:embed/>
                </p:oleObj>
              </mc:Choice>
              <mc:Fallback>
                <p:oleObj name="Equation" r:id="rId9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1115" y="2307144"/>
                        <a:ext cx="3035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8699"/>
              </p:ext>
            </p:extLst>
          </p:nvPr>
        </p:nvGraphicFramePr>
        <p:xfrm>
          <a:off x="6552138" y="3272742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11" imgW="4190760" imgH="914400" progId="Equation.DSMT4">
                  <p:embed/>
                </p:oleObj>
              </mc:Choice>
              <mc:Fallback>
                <p:oleObj name="Equation" r:id="rId11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2138" y="3272742"/>
                        <a:ext cx="4191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3 Minute Countdown Video 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879210" y="4517595"/>
            <a:ext cx="3442325" cy="193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3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2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18"/>
          <a:stretch/>
        </p:blipFill>
        <p:spPr>
          <a:xfrm>
            <a:off x="0" y="1"/>
            <a:ext cx="12235918" cy="68579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8008" y="92530"/>
            <a:ext cx="6901686" cy="584775"/>
            <a:chOff x="158008" y="92530"/>
            <a:chExt cx="6901686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158008" y="92530"/>
              <a:ext cx="35744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latin typeface="+mj-lt"/>
                </a:rPr>
                <a:t>Ví dụ 2:</a:t>
              </a:r>
              <a:endParaRPr lang="en-US" sz="3200" b="1" dirty="0"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81912" y="123307"/>
              <a:ext cx="5477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ểu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6400803" y="1001377"/>
            <a:ext cx="0" cy="579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143" y="4897371"/>
            <a:ext cx="1829744" cy="189807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73375"/>
              </p:ext>
            </p:extLst>
          </p:nvPr>
        </p:nvGraphicFramePr>
        <p:xfrm>
          <a:off x="2356696" y="553395"/>
          <a:ext cx="3028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" name="Equation" r:id="rId5" imgW="3028777" imgH="961970" progId="Equation.DSMT4">
                  <p:embed/>
                </p:oleObj>
              </mc:Choice>
              <mc:Fallback>
                <p:oleObj name="Equation" r:id="rId5" imgW="3028777" imgH="961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6696" y="553395"/>
                        <a:ext cx="30289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49697"/>
              </p:ext>
            </p:extLst>
          </p:nvPr>
        </p:nvGraphicFramePr>
        <p:xfrm>
          <a:off x="6969125" y="1487488"/>
          <a:ext cx="3822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7" imgW="3822480" imgH="3162240" progId="Equation.DSMT4">
                  <p:embed/>
                </p:oleObj>
              </mc:Choice>
              <mc:Fallback>
                <p:oleObj name="Equation" r:id="rId7" imgW="38224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9125" y="1487488"/>
                        <a:ext cx="38227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21957"/>
              </p:ext>
            </p:extLst>
          </p:nvPr>
        </p:nvGraphicFramePr>
        <p:xfrm>
          <a:off x="6790288" y="581969"/>
          <a:ext cx="4181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Equation" r:id="rId9" imgW="4181674" imgH="904886" progId="Equation.DSMT4">
                  <p:embed/>
                </p:oleObj>
              </mc:Choice>
              <mc:Fallback>
                <p:oleObj name="Equation" r:id="rId9" imgW="4181674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0288" y="581969"/>
                        <a:ext cx="41814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4338"/>
              </p:ext>
            </p:extLst>
          </p:nvPr>
        </p:nvGraphicFramePr>
        <p:xfrm>
          <a:off x="2545068" y="1486844"/>
          <a:ext cx="2336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" name="Equation" r:id="rId11" imgW="2336760" imgH="5308560" progId="Equation.DSMT4">
                  <p:embed/>
                </p:oleObj>
              </mc:Choice>
              <mc:Fallback>
                <p:oleObj name="Equation" r:id="rId11" imgW="2336760" imgH="530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5068" y="1486844"/>
                        <a:ext cx="2336800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4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71" y="1020133"/>
            <a:ext cx="7348654" cy="4807181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-213915" y="61621"/>
            <a:ext cx="5059680" cy="2404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2531" y="1263974"/>
            <a:ext cx="236475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8146" y="3423724"/>
            <a:ext cx="5417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02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35918" cy="97656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0627" y="1054220"/>
            <a:ext cx="640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Tính giá trị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6227" y="464063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8141" y="96573"/>
            <a:ext cx="1954650" cy="202764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391227" y="2317904"/>
            <a:ext cx="9000280" cy="2420143"/>
            <a:chOff x="1391227" y="2317904"/>
            <a:chExt cx="9000280" cy="242014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715588"/>
                </p:ext>
              </p:extLst>
            </p:nvPr>
          </p:nvGraphicFramePr>
          <p:xfrm>
            <a:off x="1391227" y="2317904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6" name="Equation" r:id="rId6" imgW="3174840" imgH="888840" progId="Equation.DSMT4">
                    <p:embed/>
                  </p:oleObj>
                </mc:Choice>
                <mc:Fallback>
                  <p:oleObj name="Equation" r:id="rId6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91227" y="2317904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967659"/>
                </p:ext>
              </p:extLst>
            </p:nvPr>
          </p:nvGraphicFramePr>
          <p:xfrm>
            <a:off x="1391227" y="3798247"/>
            <a:ext cx="3073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" name="Equation" r:id="rId8" imgW="3073320" imgH="825480" progId="Equation.DSMT4">
                    <p:embed/>
                  </p:oleObj>
                </mc:Choice>
                <mc:Fallback>
                  <p:oleObj name="Equation" r:id="rId8" imgW="307332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91227" y="3798247"/>
                          <a:ext cx="30734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98013"/>
                </p:ext>
              </p:extLst>
            </p:nvPr>
          </p:nvGraphicFramePr>
          <p:xfrm>
            <a:off x="6505307" y="2411421"/>
            <a:ext cx="3784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" name="Equation" r:id="rId10" imgW="3784320" imgH="914400" progId="Equation.DSMT4">
                    <p:embed/>
                  </p:oleObj>
                </mc:Choice>
                <mc:Fallback>
                  <p:oleObj name="Equation" r:id="rId10" imgW="3784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05307" y="2411421"/>
                          <a:ext cx="3784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737915"/>
                </p:ext>
              </p:extLst>
            </p:nvPr>
          </p:nvGraphicFramePr>
          <p:xfrm>
            <a:off x="6505307" y="3798247"/>
            <a:ext cx="3886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9" name="Equation" r:id="rId12" imgW="3886200" imgH="939600" progId="Equation.DSMT4">
                    <p:embed/>
                  </p:oleObj>
                </mc:Choice>
                <mc:Fallback>
                  <p:oleObj name="Equation" r:id="rId12" imgW="38862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05307" y="3798247"/>
                          <a:ext cx="3886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2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6224" y="116226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783435">
            <a:off x="-391645" y="878356"/>
            <a:ext cx="3107090" cy="636157"/>
          </a:xfrm>
          <a:prstGeom prst="rect">
            <a:avLst/>
          </a:prstGeom>
        </p:spPr>
      </p:pic>
      <p:graphicFrame>
        <p:nvGraphicFramePr>
          <p:cNvPr id="18" name="Diagram 17"/>
          <p:cNvGraphicFramePr/>
          <p:nvPr>
            <p:extLst>
              <p:ext uri="{D42A27DB-BD31-4B8C-83A1-F6EECF244321}">
                <p14:modId xmlns:p14="http://schemas.microsoft.com/office/powerpoint/2010/main" val="774654919"/>
              </p:ext>
            </p:extLst>
          </p:nvPr>
        </p:nvGraphicFramePr>
        <p:xfrm>
          <a:off x="3726874" y="401781"/>
          <a:ext cx="7550728" cy="63038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9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160" y="2881746"/>
            <a:ext cx="3909165" cy="324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16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803"/>
            <a:ext cx="12192000" cy="68718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20213264">
            <a:off x="205957" y="668496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3419"/>
              </p:ext>
            </p:extLst>
          </p:nvPr>
        </p:nvGraphicFramePr>
        <p:xfrm>
          <a:off x="3488100" y="221394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" name="Equation" r:id="rId4" imgW="3174840" imgH="888840" progId="Equation.DSMT4">
                  <p:embed/>
                </p:oleObj>
              </mc:Choice>
              <mc:Fallback>
                <p:oleObj name="Equation" r:id="rId4" imgW="317484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100" y="221394"/>
                        <a:ext cx="317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7181272" y="284101"/>
            <a:ext cx="0" cy="6686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39111"/>
              </p:ext>
            </p:extLst>
          </p:nvPr>
        </p:nvGraphicFramePr>
        <p:xfrm>
          <a:off x="3758982" y="1265176"/>
          <a:ext cx="26670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" name="Equation" r:id="rId6" imgW="2666880" imgH="4724280" progId="Equation.DSMT4">
                  <p:embed/>
                </p:oleObj>
              </mc:Choice>
              <mc:Fallback>
                <p:oleObj name="Equation" r:id="rId6" imgW="2666880" imgH="472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8982" y="1265176"/>
                        <a:ext cx="2667000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46973" y="1548206"/>
            <a:ext cx="2433458" cy="25243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84080"/>
              </p:ext>
            </p:extLst>
          </p:nvPr>
        </p:nvGraphicFramePr>
        <p:xfrm>
          <a:off x="7514936" y="195994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" name="Equation" r:id="rId9" imgW="3784320" imgH="914400" progId="Equation.DSMT4">
                  <p:embed/>
                </p:oleObj>
              </mc:Choice>
              <mc:Fallback>
                <p:oleObj name="Equation" r:id="rId9" imgW="378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4936" y="195994"/>
                        <a:ext cx="378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50885"/>
              </p:ext>
            </p:extLst>
          </p:nvPr>
        </p:nvGraphicFramePr>
        <p:xfrm>
          <a:off x="7771683" y="1027051"/>
          <a:ext cx="32639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" name="Equation" r:id="rId11" imgW="3263760" imgH="5790960" progId="Equation.DSMT4">
                  <p:embed/>
                </p:oleObj>
              </mc:Choice>
              <mc:Fallback>
                <p:oleObj name="Equation" r:id="rId11" imgW="3263760" imgH="579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1683" y="1027051"/>
                        <a:ext cx="3263900" cy="57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376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18" y="-1737"/>
            <a:ext cx="12235918" cy="684414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52994"/>
              </p:ext>
            </p:extLst>
          </p:nvPr>
        </p:nvGraphicFramePr>
        <p:xfrm>
          <a:off x="2856922" y="646875"/>
          <a:ext cx="3067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4" imgW="3067094" imgH="809746" progId="Equation.DSMT4">
                  <p:embed/>
                </p:oleObj>
              </mc:Choice>
              <mc:Fallback>
                <p:oleObj name="Equation" r:id="rId4" imgW="3067094" imgH="8097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6922" y="646875"/>
                        <a:ext cx="30670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890329" y="878363"/>
            <a:ext cx="0" cy="60521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5931"/>
              </p:ext>
            </p:extLst>
          </p:nvPr>
        </p:nvGraphicFramePr>
        <p:xfrm>
          <a:off x="3089276" y="1521587"/>
          <a:ext cx="2387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6" imgW="2387520" imgH="3657600" progId="Equation.DSMT4">
                  <p:embed/>
                </p:oleObj>
              </mc:Choice>
              <mc:Fallback>
                <p:oleObj name="Equation" r:id="rId6" imgW="238752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9276" y="1521587"/>
                        <a:ext cx="23876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82899"/>
              </p:ext>
            </p:extLst>
          </p:nvPr>
        </p:nvGraphicFramePr>
        <p:xfrm>
          <a:off x="7684547" y="1516826"/>
          <a:ext cx="26670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8" imgW="2666880" imgH="4775040" progId="Equation.DSMT4">
                  <p:embed/>
                </p:oleObj>
              </mc:Choice>
              <mc:Fallback>
                <p:oleObj name="Equation" r:id="rId8" imgW="2666880" imgH="477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547" y="1516826"/>
                        <a:ext cx="2667000" cy="47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40305"/>
              </p:ext>
            </p:extLst>
          </p:nvPr>
        </p:nvGraphicFramePr>
        <p:xfrm>
          <a:off x="7291894" y="581787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10" imgW="3886200" imgH="939600" progId="Equation.DSMT4">
                  <p:embed/>
                </p:oleObj>
              </mc:Choice>
              <mc:Fallback>
                <p:oleObj name="Equation" r:id="rId10" imgW="3886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1894" y="581787"/>
                        <a:ext cx="3886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213264">
            <a:off x="205957" y="668496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Vận dụng 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69107" y="1672897"/>
            <a:ext cx="2433458" cy="252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3290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3602" y="354884"/>
            <a:ext cx="7855100" cy="63898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248" y="3821586"/>
            <a:ext cx="3875148" cy="162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278496" y="1491196"/>
            <a:ext cx="1321706" cy="1321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158125" y="3664306"/>
            <a:ext cx="1321706" cy="13217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61761" y="2419543"/>
            <a:ext cx="36070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6000" dirty="0">
              <a:solidFill>
                <a:srgbClr val="C203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3377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0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85577" y="411167"/>
            <a:ext cx="36728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ận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</a:t>
            </a:r>
            <a:endParaRPr lang="en-US" sz="3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55324" y="1797224"/>
            <a:ext cx="5148695" cy="3785652"/>
            <a:chOff x="133634" y="1483721"/>
            <a:chExt cx="5148695" cy="3785652"/>
          </a:xfrm>
        </p:grpSpPr>
        <p:sp>
          <p:nvSpPr>
            <p:cNvPr id="5" name="TextBox 4"/>
            <p:cNvSpPr txBox="1"/>
            <p:nvPr/>
          </p:nvSpPr>
          <p:spPr>
            <a:xfrm>
              <a:off x="133634" y="1483721"/>
              <a:ext cx="5148695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vi-V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 bột. Bình có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32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t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ơi mất một nửa số bột đó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ỏi Bình cần thêm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o nhiêu cốc bột nữa ?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800836"/>
                </p:ext>
              </p:extLst>
            </p:nvPr>
          </p:nvGraphicFramePr>
          <p:xfrm>
            <a:off x="936469" y="2216704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0" name="Equation" r:id="rId5" imgW="545760" imgH="939600" progId="Equation.DSMT4">
                    <p:embed/>
                  </p:oleObj>
                </mc:Choice>
                <mc:Fallback>
                  <p:oleObj name="Equation" r:id="rId5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6469" y="2216704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167025"/>
                </p:ext>
              </p:extLst>
            </p:nvPr>
          </p:nvGraphicFramePr>
          <p:xfrm>
            <a:off x="4402652" y="2190923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1" name="Equation" r:id="rId7" imgW="545760" imgH="939600" progId="Equation.DSMT4">
                    <p:embed/>
                  </p:oleObj>
                </mc:Choice>
                <mc:Fallback>
                  <p:oleObj name="Equation" r:id="rId7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02652" y="2190923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9702" y="5360031"/>
            <a:ext cx="1444044" cy="149796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5741348" y="1653868"/>
            <a:ext cx="0" cy="5070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032960" y="1392258"/>
            <a:ext cx="84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912427" y="1993858"/>
            <a:ext cx="6303329" cy="2440109"/>
            <a:chOff x="6247121" y="1993858"/>
            <a:chExt cx="6303329" cy="2440109"/>
          </a:xfrm>
        </p:grpSpPr>
        <p:sp>
          <p:nvSpPr>
            <p:cNvPr id="20" name="Rectangle 19"/>
            <p:cNvSpPr/>
            <p:nvPr/>
          </p:nvSpPr>
          <p:spPr>
            <a:xfrm>
              <a:off x="6336938" y="1993858"/>
              <a:ext cx="603599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ột Bình cần thêm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endPara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3200" dirty="0">
                <a:latin typeface="Times New Roman" panose="02020603050405020304" pitchFamily="18" charset="0"/>
              </a:endParaRPr>
            </a:p>
            <a:p>
              <a:r>
                <a:rPr lang="en-US" sz="3200" dirty="0" smtClean="0">
                  <a:latin typeface="Times New Roman" panose="02020603050405020304" pitchFamily="18" charset="0"/>
                </a:rPr>
                <a:t>                                                (</a:t>
              </a:r>
              <a:r>
                <a:rPr lang="en-US" sz="3200" dirty="0" err="1" smtClean="0">
                  <a:latin typeface="Times New Roman" panose="02020603050405020304" pitchFamily="18" charset="0"/>
                </a:rPr>
                <a:t>cốc</a:t>
              </a:r>
              <a:r>
                <a:rPr lang="en-US" sz="3200" dirty="0" smtClean="0">
                  <a:latin typeface="Times New Roman" panose="02020603050405020304" pitchFamily="18" charset="0"/>
                </a:rPr>
                <a:t>)</a:t>
              </a:r>
              <a:endParaRPr lang="en-US" sz="32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320032"/>
                </p:ext>
              </p:extLst>
            </p:nvPr>
          </p:nvGraphicFramePr>
          <p:xfrm>
            <a:off x="6345255" y="2820352"/>
            <a:ext cx="4775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2" name="Equation" r:id="rId10" imgW="4775040" imgH="939600" progId="Equation.DSMT4">
                    <p:embed/>
                  </p:oleObj>
                </mc:Choice>
                <mc:Fallback>
                  <p:oleObj name="Equation" r:id="rId10" imgW="47750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45255" y="2820352"/>
                          <a:ext cx="4775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247121" y="3849192"/>
              <a:ext cx="630332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 Bình cần thêm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5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ốc bột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nữa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2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25 1.85185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594" y="195072"/>
            <a:ext cx="8190736" cy="66629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74" y="2166968"/>
            <a:ext cx="4645363" cy="38525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496" y="4527014"/>
            <a:ext cx="2984932" cy="2984930"/>
          </a:xfrm>
          <a:prstGeom prst="rect">
            <a:avLst/>
          </a:prstGeom>
        </p:spPr>
      </p:pic>
      <p:sp>
        <p:nvSpPr>
          <p:cNvPr id="2" name="Flowchart: Terminator 1"/>
          <p:cNvSpPr/>
          <p:nvPr/>
        </p:nvSpPr>
        <p:spPr>
          <a:xfrm>
            <a:off x="399660" y="298588"/>
            <a:ext cx="5142465" cy="650055"/>
          </a:xfrm>
          <a:prstGeom prst="flowChartTerminator">
            <a:avLst/>
          </a:prstGeom>
          <a:solidFill>
            <a:srgbClr val="FAEED8"/>
          </a:solidFill>
          <a:ln>
            <a:solidFill>
              <a:srgbClr val="FFF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b="1" dirty="0">
              <a:solidFill>
                <a:srgbClr val="C70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4846320" y="1857119"/>
            <a:ext cx="466621" cy="309849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ecision 11"/>
          <p:cNvSpPr/>
          <p:nvPr/>
        </p:nvSpPr>
        <p:spPr>
          <a:xfrm>
            <a:off x="4883479" y="2946790"/>
            <a:ext cx="438912" cy="30480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Decision 13"/>
          <p:cNvSpPr/>
          <p:nvPr/>
        </p:nvSpPr>
        <p:spPr>
          <a:xfrm>
            <a:off x="4846320" y="3956290"/>
            <a:ext cx="438912" cy="273866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04049" y="2837580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1, 2, 3 SGK trang 2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46434" y="3809793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trước phần 2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Quy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ắc dấu ngoặc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46434" y="1803102"/>
            <a:ext cx="677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bài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1045978B-5EEB-4332-B7FF-A0E60C1AF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54" y="443347"/>
            <a:ext cx="9545780" cy="5702965"/>
          </a:xfrm>
          <a:prstGeom prst="rect">
            <a:avLst/>
          </a:prstGeom>
        </p:spPr>
      </p:pic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id="{C9C20AF9-0140-491C-A859-F6ECBFED6351}"/>
              </a:ext>
            </a:extLst>
          </p:cNvPr>
          <p:cNvSpPr/>
          <p:nvPr/>
        </p:nvSpPr>
        <p:spPr>
          <a:xfrm>
            <a:off x="3075709" y="3519055"/>
            <a:ext cx="6206836" cy="1219200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4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altLang="zh-CN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2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1371642" y="2743200"/>
            <a:ext cx="2623452" cy="29782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7291457" y="2503317"/>
            <a:ext cx="2914860" cy="344557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028180" y="2752104"/>
            <a:ext cx="2763170" cy="28663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850" y="2933533"/>
            <a:ext cx="1998221" cy="19982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97487" y="1242275"/>
            <a:ext cx="2176461" cy="1385436"/>
          </a:xfrm>
          <a:prstGeom prst="rect">
            <a:avLst/>
          </a:prstGeom>
        </p:spPr>
      </p:pic>
      <p:sp>
        <p:nvSpPr>
          <p:cNvPr id="18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 rot="18674398">
            <a:off x="-364241" y="544128"/>
            <a:ext cx="2244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THÍC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74816" y="1319965"/>
            <a:ext cx="2228655" cy="1524339"/>
          </a:xfrm>
          <a:prstGeom prst="rect">
            <a:avLst/>
          </a:prstGeom>
        </p:spPr>
      </p:pic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3684475" y="1990586"/>
            <a:ext cx="4075465" cy="422765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1" name="Picture 2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371" y="2327673"/>
            <a:ext cx="2763170" cy="286635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07363" y="644238"/>
            <a:ext cx="2370111" cy="162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3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55553">
            <a:off x="27297" y="50462"/>
            <a:ext cx="2460062" cy="3482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6331527" y="-63842"/>
            <a:ext cx="5860473" cy="24047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6462" y="1202510"/>
            <a:ext cx="45916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757272263"/>
              </p:ext>
            </p:extLst>
          </p:nvPr>
        </p:nvGraphicFramePr>
        <p:xfrm>
          <a:off x="2032000" y="2340863"/>
          <a:ext cx="7216963" cy="3797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47473" y="2503710"/>
            <a:ext cx="2116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47473" y="3439713"/>
            <a:ext cx="439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47473" y="4389685"/>
            <a:ext cx="439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47473" y="5466483"/>
            <a:ext cx="439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4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60" y="-414887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091" y="3261001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855695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35932" y="3751479"/>
            <a:ext cx="3935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946770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6"/>
          <a:stretch/>
        </p:blipFill>
        <p:spPr>
          <a:xfrm>
            <a:off x="0" y="-110837"/>
            <a:ext cx="12235918" cy="69688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67198" y="1619255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419" y="1528625"/>
            <a:ext cx="1993903" cy="19939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79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8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-43918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16839" y="999725"/>
            <a:ext cx="8914404" cy="42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),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thực hiện phép tính theo thứ tự từ trái sang 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59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1997806" y="1779915"/>
            <a:ext cx="6904557" cy="1905501"/>
            <a:chOff x="11666240" y="1779915"/>
            <a:chExt cx="6538845" cy="1905501"/>
          </a:xfrm>
        </p:grpSpPr>
        <p:sp>
          <p:nvSpPr>
            <p:cNvPr id="12" name="Rectangle 11"/>
            <p:cNvSpPr/>
            <p:nvPr/>
          </p:nvSpPr>
          <p:spPr>
            <a:xfrm>
              <a:off x="13701925" y="2300421"/>
              <a:ext cx="450316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Có thể tính giá trị biểu thức đã cho theo thứ tự thực hiện các phép tính đối với </a:t>
              </a:r>
              <a:r>
                <a:rPr lang="en-US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800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66240" y="1779915"/>
              <a:ext cx="1770877" cy="1770877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2336624" y="1538656"/>
            <a:ext cx="8664751" cy="2999829"/>
            <a:chOff x="2336624" y="1538656"/>
            <a:chExt cx="8664751" cy="2999829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2999829"/>
              <a:chOff x="2118857" y="1238619"/>
              <a:chExt cx="8664751" cy="29998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461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8908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28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6029395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7" name="Equation" r:id="rId5" imgW="1587240" imgH="482400" progId="Equation.DSMT4">
                      <p:embed/>
                    </p:oleObj>
                  </mc:Choice>
                  <mc:Fallback>
                    <p:oleObj name="Equation" r:id="rId5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530558"/>
                </p:ext>
              </p:extLst>
            </p:nvPr>
          </p:nvGraphicFramePr>
          <p:xfrm>
            <a:off x="8572500" y="404212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8" name="Equation" r:id="rId7" imgW="2247840" imgH="482400" progId="Equation.DSMT4">
                    <p:embed/>
                  </p:oleObj>
                </mc:Choice>
                <mc:Fallback>
                  <p:oleObj name="Equation" r:id="rId7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72500" y="4042128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693834" y="2387810"/>
            <a:ext cx="6566221" cy="1361865"/>
            <a:chOff x="1998221" y="4808440"/>
            <a:chExt cx="6566221" cy="1361865"/>
          </a:xfrm>
        </p:grpSpPr>
        <p:sp>
          <p:nvSpPr>
            <p:cNvPr id="9" name="Rectangle 8"/>
            <p:cNvSpPr/>
            <p:nvPr/>
          </p:nvSpPr>
          <p:spPr>
            <a:xfrm>
              <a:off x="1998221" y="4808440"/>
              <a:ext cx="65662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m thế nào để tính được giá trị biểu thức  </a:t>
              </a:r>
              <a:endParaRPr lang="en-US" sz="28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355127"/>
                </p:ext>
              </p:extLst>
            </p:nvPr>
          </p:nvGraphicFramePr>
          <p:xfrm>
            <a:off x="3944650" y="5332105"/>
            <a:ext cx="2933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" name="Equation" r:id="rId9" imgW="2933640" imgH="838080" progId="Equation.DSMT4">
                    <p:embed/>
                  </p:oleObj>
                </mc:Choice>
                <mc:Fallback>
                  <p:oleObj name="Equation" r:id="rId9" imgW="29336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4650" y="5332105"/>
                          <a:ext cx="2933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23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7037E-7 C -0.01497 -0.00301 -0.0664 -0.00579 -0.08515 -0.00579 C -0.19948 -0.00579 -0.31757 0.04074 -0.31757 0.0875 C -0.31757 0.06389 -0.37669 0.04074 -0.43203 0.04074 C -0.49101 0.04074 -0.54635 0.06412 -0.54635 0.0875 C -0.54635 0.07569 -0.57565 0.06389 -0.60533 0.06389 C -0.63476 0.06389 -0.66445 0.07546 -0.66445 0.0875 C -0.66445 0.08148 -0.67942 0.07569 -0.69375 0.07569 C -0.70872 0.07569 -0.72304 0.08171 -0.72304 0.0875 C -0.72304 0.08426 -0.73033 0.08148 -0.73802 0.08148 C -0.74179 0.08148 -0.75286 0.08449 -0.75286 0.0875 C -0.75286 0.08588 -0.75677 0.08426 -0.76015 0.08426 C -0.76015 0.08403 -0.76731 0.08588 -0.76731 0.0875 C -0.76731 0.08657 -0.76731 0.08588 -0.77109 0.08588 C -0.77109 0.08634 -0.775 0.08681 -0.775 0.0875 C -0.775 0.08704 -0.775 0.08657 -0.775 0.08634 C -0.77877 0.08634 -0.77877 0.08657 -0.77877 0.08704 C -0.78268 0.08704 -0.78268 0.08681 -0.78268 0.08634 C -0.78645 0.08634 -0.78645 0.08657 -0.78645 0.08704 " pathEditMode="relative" rAng="0" ptsTypes="AAAAAAAAAAAAAAAAAAA">
                                      <p:cBhvr>
                                        <p:cTn id="36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323" y="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26448" y="-107020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39" y="982044"/>
            <a:ext cx="10429306" cy="4836865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749039" y="2155715"/>
            <a:ext cx="1034845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</a:t>
            </a:r>
          </a:p>
          <a:p>
            <a:pPr algn="ctr">
              <a:spcAft>
                <a:spcPts val="600"/>
              </a:spcAft>
            </a:pP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</a:t>
            </a:r>
            <a:r>
              <a:rPr lang="vi-VN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87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1</TotalTime>
  <Words>704</Words>
  <Application>Microsoft Office PowerPoint</Application>
  <PresentationFormat>Widescreen</PresentationFormat>
  <Paragraphs>81</Paragraphs>
  <Slides>25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宋体</vt:lpstr>
      <vt:lpstr>Arial</vt:lpstr>
      <vt:lpstr>Calibri</vt:lpstr>
      <vt:lpstr>Calibri Light</vt:lpstr>
      <vt:lpstr>等线</vt:lpstr>
      <vt:lpstr>inpin heiti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Admin</cp:lastModifiedBy>
  <cp:revision>357</cp:revision>
  <dcterms:created xsi:type="dcterms:W3CDTF">2017-08-18T03:02:00Z</dcterms:created>
  <dcterms:modified xsi:type="dcterms:W3CDTF">2022-07-27T03:1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